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9" r:id="rId10"/>
    <p:sldId id="267" r:id="rId11"/>
    <p:sldId id="268" r:id="rId12"/>
    <p:sldId id="270" r:id="rId13"/>
    <p:sldId id="271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0" d="100"/>
          <a:sy n="80" d="100"/>
        </p:scale>
        <p:origin x="-10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25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25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1  –  </a:t>
            </a:r>
            <a:r>
              <a:rPr lang="en-US" sz="1200" dirty="0" err="1" smtClean="0">
                <a:solidFill>
                  <a:srgbClr val="FFFFFF"/>
                </a:solidFill>
              </a:rPr>
              <a:t>Estrutura</a:t>
            </a:r>
            <a:r>
              <a:rPr lang="en-US" sz="1200" dirty="0" smtClean="0">
                <a:solidFill>
                  <a:srgbClr val="FFFFFF"/>
                </a:solidFill>
              </a:rPr>
              <a:t> e </a:t>
            </a:r>
            <a:r>
              <a:rPr lang="en-US" sz="1200" dirty="0" err="1" smtClean="0">
                <a:solidFill>
                  <a:srgbClr val="FFFFFF"/>
                </a:solidFill>
              </a:rPr>
              <a:t>Propriedades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25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25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25/0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25/0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25/0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25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25/0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25/0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8.jp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jpg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0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QFL- 0341 – Estrutura e propriedades de Compostos Orgân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i="1" dirty="0" smtClean="0"/>
              <a:t>1. Grupos funcionais e representações de </a:t>
            </a:r>
          </a:p>
          <a:p>
            <a:r>
              <a:rPr lang="pt-BR" sz="2800" i="1" dirty="0" smtClean="0"/>
              <a:t>moléculas orgânica</a:t>
            </a:r>
            <a:endParaRPr lang="pt-BR" sz="2800" i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CaixaDeTexto 14"/>
          <p:cNvSpPr txBox="1"/>
          <p:nvPr/>
        </p:nvSpPr>
        <p:spPr>
          <a:xfrm>
            <a:off x="724395" y="1004320"/>
            <a:ext cx="8051470" cy="532453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Hidrocarbonetos</a:t>
            </a: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1.1. Hidrocarbonetos alifáticos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)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ano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eno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ino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em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ig-zag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s triplas) 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Motivo!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52042"/>
              </p:ext>
            </p:extLst>
          </p:nvPr>
        </p:nvGraphicFramePr>
        <p:xfrm>
          <a:off x="2765590" y="1866179"/>
          <a:ext cx="10477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CS ChemDraw Drawing" r:id="rId3" imgW="1047240" imgH="630000" progId="ChemDraw.Document.6.0">
                  <p:embed/>
                </p:oleObj>
              </mc:Choice>
              <mc:Fallback>
                <p:oleObj name="CS ChemDraw Drawing" r:id="rId3" imgW="1047240" imgH="630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5590" y="1866179"/>
                        <a:ext cx="10477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69986"/>
              </p:ext>
            </p:extLst>
          </p:nvPr>
        </p:nvGraphicFramePr>
        <p:xfrm>
          <a:off x="4394152" y="1866179"/>
          <a:ext cx="9953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CS ChemDraw Drawing" r:id="rId5" imgW="995040" imgH="712080" progId="ChemDraw.Document.6.0">
                  <p:embed/>
                </p:oleObj>
              </mc:Choice>
              <mc:Fallback>
                <p:oleObj name="CS ChemDraw Drawing" r:id="rId5" imgW="995040" imgH="712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152" y="1866179"/>
                        <a:ext cx="995363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75005"/>
              </p:ext>
            </p:extLst>
          </p:nvPr>
        </p:nvGraphicFramePr>
        <p:xfrm>
          <a:off x="6246214" y="1716067"/>
          <a:ext cx="13779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CS ChemDraw Drawing" r:id="rId7" imgW="1377360" imgH="1003680" progId="ChemDraw.Document.6.0">
                  <p:embed/>
                </p:oleObj>
              </mc:Choice>
              <mc:Fallback>
                <p:oleObj name="CS ChemDraw Drawing" r:id="rId7" imgW="1377360" imgH="1003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6214" y="1716067"/>
                        <a:ext cx="13779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8917"/>
              </p:ext>
            </p:extLst>
          </p:nvPr>
        </p:nvGraphicFramePr>
        <p:xfrm>
          <a:off x="3008041" y="2885617"/>
          <a:ext cx="4551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CS ChemDraw Drawing" r:id="rId9" imgW="4551120" imgH="863640" progId="ChemDraw.Document.6.0">
                  <p:embed/>
                </p:oleObj>
              </mc:Choice>
              <mc:Fallback>
                <p:oleObj name="CS ChemDraw Drawing" r:id="rId9" imgW="4551120" imgH="86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8041" y="2885617"/>
                        <a:ext cx="45513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12981"/>
              </p:ext>
            </p:extLst>
          </p:nvPr>
        </p:nvGraphicFramePr>
        <p:xfrm>
          <a:off x="5611644" y="3988691"/>
          <a:ext cx="1917310" cy="71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CS ChemDraw Drawing" r:id="rId11" imgW="1713240" imgH="637560" progId="ChemDraw.Document.6.0">
                  <p:embed/>
                </p:oleObj>
              </mc:Choice>
              <mc:Fallback>
                <p:oleObj name="CS ChemDraw Drawing" r:id="rId11" imgW="1713240" imgH="63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1644" y="3988691"/>
                        <a:ext cx="1917310" cy="714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m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953" y="4798019"/>
            <a:ext cx="3420093" cy="1435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55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807522" y="127066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24395" y="1004320"/>
            <a:ext cx="8051470" cy="56323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d)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nos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em </a:t>
            </a:r>
            <a:r>
              <a:rPr lang="pt-B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g-zag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e as duplas)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o!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Aromáticos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46374"/>
              </p:ext>
            </p:extLst>
          </p:nvPr>
        </p:nvGraphicFramePr>
        <p:xfrm>
          <a:off x="6001203" y="1157350"/>
          <a:ext cx="1298263" cy="10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CS ChemDraw Drawing" r:id="rId3" imgW="1058760" imgH="838440" progId="ChemDraw.Document.6.0">
                  <p:embed/>
                </p:oleObj>
              </mc:Choice>
              <mc:Fallback>
                <p:oleObj name="CS ChemDraw Drawing" r:id="rId3" imgW="1058760" imgH="838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1203" y="1157350"/>
                        <a:ext cx="1298263" cy="10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9" r="21552"/>
          <a:stretch/>
        </p:blipFill>
        <p:spPr>
          <a:xfrm>
            <a:off x="2968832" y="1846609"/>
            <a:ext cx="2268185" cy="1681951"/>
          </a:xfrm>
          <a:prstGeom prst="rect">
            <a:avLst/>
          </a:prstGeom>
        </p:spPr>
      </p:pic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93000"/>
              </p:ext>
            </p:extLst>
          </p:nvPr>
        </p:nvGraphicFramePr>
        <p:xfrm>
          <a:off x="3343605" y="3872028"/>
          <a:ext cx="3314094" cy="99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CS ChemDraw Drawing" r:id="rId6" imgW="2812680" imgH="846720" progId="ChemDraw.Document.6.0">
                  <p:embed/>
                </p:oleObj>
              </mc:Choice>
              <mc:Fallback>
                <p:oleObj name="CS ChemDraw Drawing" r:id="rId6" imgW="2812680" imgH="84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3605" y="3872028"/>
                        <a:ext cx="3314094" cy="99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8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56323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eto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gânicos</a:t>
            </a: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eto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alquila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eto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ila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Álcoois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noi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69559"/>
              </p:ext>
            </p:extLst>
          </p:nvPr>
        </p:nvGraphicFramePr>
        <p:xfrm>
          <a:off x="4127027" y="1199827"/>
          <a:ext cx="3692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CS ChemDraw Drawing" r:id="rId3" imgW="3692160" imgH="757440" progId="ChemDraw.Document.6.0">
                  <p:embed/>
                </p:oleObj>
              </mc:Choice>
              <mc:Fallback>
                <p:oleObj name="CS ChemDraw Drawing" r:id="rId3" imgW="3692160" imgH="75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027" y="1199827"/>
                        <a:ext cx="3692525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1015"/>
              </p:ext>
            </p:extLst>
          </p:nvPr>
        </p:nvGraphicFramePr>
        <p:xfrm>
          <a:off x="3416960" y="2090951"/>
          <a:ext cx="4741389" cy="126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CS ChemDraw Drawing" r:id="rId5" imgW="4850640" imgH="1298880" progId="ChemDraw.Document.6.0">
                  <p:embed/>
                </p:oleObj>
              </mc:Choice>
              <mc:Fallback>
                <p:oleObj name="CS ChemDraw Drawing" r:id="rId5" imgW="4850640" imgH="1298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960" y="2090951"/>
                        <a:ext cx="4741389" cy="1269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933887"/>
              </p:ext>
            </p:extLst>
          </p:nvPr>
        </p:nvGraphicFramePr>
        <p:xfrm>
          <a:off x="3642586" y="3448901"/>
          <a:ext cx="4402592" cy="108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CS ChemDraw Drawing" r:id="rId7" imgW="3682440" imgH="906480" progId="ChemDraw.Document.6.0">
                  <p:embed/>
                </p:oleObj>
              </mc:Choice>
              <mc:Fallback>
                <p:oleObj name="CS ChemDraw Drawing" r:id="rId7" imgW="3682440" imgH="906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2586" y="3448901"/>
                        <a:ext cx="4402592" cy="108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90430"/>
              </p:ext>
            </p:extLst>
          </p:nvPr>
        </p:nvGraphicFramePr>
        <p:xfrm>
          <a:off x="2242539" y="4656146"/>
          <a:ext cx="6145543" cy="13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CS ChemDraw Drawing" r:id="rId9" imgW="5607720" imgH="1201320" progId="ChemDraw.Document.6.0">
                  <p:embed/>
                </p:oleObj>
              </mc:Choice>
              <mc:Fallback>
                <p:oleObj name="CS ChemDraw Drawing" r:id="rId9" imgW="5607720" imgH="1201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2539" y="4656146"/>
                        <a:ext cx="6145543" cy="131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have esquerda 15"/>
          <p:cNvSpPr/>
          <p:nvPr/>
        </p:nvSpPr>
        <p:spPr>
          <a:xfrm rot="16200000">
            <a:off x="6061405" y="3791550"/>
            <a:ext cx="380010" cy="455014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/>
          <p:cNvSpPr txBox="1"/>
          <p:nvPr/>
        </p:nvSpPr>
        <p:spPr>
          <a:xfrm>
            <a:off x="5151684" y="6191924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sois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411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532453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Éteres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Aldeídos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Ceton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88245"/>
              </p:ext>
            </p:extLst>
          </p:nvPr>
        </p:nvGraphicFramePr>
        <p:xfrm>
          <a:off x="2938747" y="1056909"/>
          <a:ext cx="5386142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CS ChemDraw Drawing" r:id="rId3" imgW="4263480" imgH="724680" progId="ChemDraw.Document.6.0">
                  <p:embed/>
                </p:oleObj>
              </mc:Choice>
              <mc:Fallback>
                <p:oleObj name="CS ChemDraw Drawing" r:id="rId3" imgW="4263480" imgH="72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747" y="1056909"/>
                        <a:ext cx="5386142" cy="91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05145"/>
              </p:ext>
            </p:extLst>
          </p:nvPr>
        </p:nvGraphicFramePr>
        <p:xfrm>
          <a:off x="2942824" y="2189924"/>
          <a:ext cx="5324610" cy="156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CS ChemDraw Drawing" r:id="rId5" imgW="4261680" imgH="1251000" progId="ChemDraw.Document.6.0">
                  <p:embed/>
                </p:oleObj>
              </mc:Choice>
              <mc:Fallback>
                <p:oleObj name="CS ChemDraw Drawing" r:id="rId5" imgW="4261680" imgH="125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2824" y="2189924"/>
                        <a:ext cx="5324610" cy="1562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3889"/>
              </p:ext>
            </p:extLst>
          </p:nvPr>
        </p:nvGraphicFramePr>
        <p:xfrm>
          <a:off x="3690461" y="4303994"/>
          <a:ext cx="3889088" cy="138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CS ChemDraw Drawing" r:id="rId7" imgW="3020040" imgH="1074600" progId="ChemDraw.Document.6.0">
                  <p:embed/>
                </p:oleObj>
              </mc:Choice>
              <mc:Fallback>
                <p:oleObj name="CS ChemDraw Drawing" r:id="rId7" imgW="3020040" imgH="1074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0461" y="4303994"/>
                        <a:ext cx="3889088" cy="138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32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56323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Ácidos carboxílicos e derivados</a:t>
            </a: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1. 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idos carboxílicos 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.2. Ésteres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.3.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on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98732"/>
              </p:ext>
            </p:extLst>
          </p:nvPr>
        </p:nvGraphicFramePr>
        <p:xfrm>
          <a:off x="3726771" y="1163788"/>
          <a:ext cx="4987918" cy="154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CS ChemDraw Drawing" r:id="rId3" imgW="4042440" imgH="1251000" progId="ChemDraw.Document.6.0">
                  <p:embed/>
                </p:oleObj>
              </mc:Choice>
              <mc:Fallback>
                <p:oleObj name="CS ChemDraw Drawing" r:id="rId3" imgW="4042440" imgH="125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6771" y="1163788"/>
                        <a:ext cx="4987918" cy="154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25738"/>
              </p:ext>
            </p:extLst>
          </p:nvPr>
        </p:nvGraphicFramePr>
        <p:xfrm>
          <a:off x="2781157" y="3289220"/>
          <a:ext cx="5888951" cy="104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CS ChemDraw Drawing" r:id="rId5" imgW="4910760" imgH="871200" progId="ChemDraw.Document.6.0">
                  <p:embed/>
                </p:oleObj>
              </mc:Choice>
              <mc:Fallback>
                <p:oleObj name="CS ChemDraw Drawing" r:id="rId5" imgW="4910760" imgH="871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1157" y="3289220"/>
                        <a:ext cx="5888951" cy="104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11258"/>
              </p:ext>
            </p:extLst>
          </p:nvPr>
        </p:nvGraphicFramePr>
        <p:xfrm>
          <a:off x="3244045" y="4666158"/>
          <a:ext cx="965451" cy="102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CS ChemDraw Drawing" r:id="rId7" imgW="757440" imgH="801720" progId="ChemDraw.Document.6.0">
                  <p:embed/>
                </p:oleObj>
              </mc:Choice>
              <mc:Fallback>
                <p:oleObj name="CS ChemDraw Drawing" r:id="rId7" imgW="757440" imgH="801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4045" y="4666158"/>
                        <a:ext cx="965451" cy="102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2393695" y="5798979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ona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05106"/>
              </p:ext>
            </p:extLst>
          </p:nvPr>
        </p:nvGraphicFramePr>
        <p:xfrm>
          <a:off x="5364367" y="4406089"/>
          <a:ext cx="858301" cy="1345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CS ChemDraw Drawing" r:id="rId9" imgW="693360" imgH="1086840" progId="ChemDraw.Document.6.0">
                  <p:embed/>
                </p:oleObj>
              </mc:Choice>
              <mc:Fallback>
                <p:oleObj name="CS ChemDraw Drawing" r:id="rId9" imgW="693360" imgH="1086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367" y="4406089"/>
                        <a:ext cx="858301" cy="1345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29288"/>
              </p:ext>
            </p:extLst>
          </p:nvPr>
        </p:nvGraphicFramePr>
        <p:xfrm>
          <a:off x="7205312" y="4796787"/>
          <a:ext cx="1321170" cy="104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CS ChemDraw Drawing" r:id="rId11" imgW="1096920" imgH="870120" progId="ChemDraw.Document.6.0">
                  <p:embed/>
                </p:oleObj>
              </mc:Choice>
              <mc:Fallback>
                <p:oleObj name="CS ChemDraw Drawing" r:id="rId11" imgW="1096920" imgH="870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05312" y="4796787"/>
                        <a:ext cx="1321170" cy="1047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/>
          <p:cNvSpPr txBox="1"/>
          <p:nvPr/>
        </p:nvSpPr>
        <p:spPr>
          <a:xfrm>
            <a:off x="4560125" y="5834471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ona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541908" y="5859928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ona</a:t>
            </a:r>
            <a:endParaRPr lang="pt-BR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71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6386" name="Picture 2" descr="http://1.bp.blogspot.com/-XmqJkg5lAhs/U9COPU2WcMI/AAAAAAAAAGM/R78TyHnWnv8/s1600/table-of-esters-and-their-smell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3" t="1084" r="10238" b="2613"/>
          <a:stretch/>
        </p:blipFill>
        <p:spPr bwMode="auto">
          <a:xfrm>
            <a:off x="570021" y="742124"/>
            <a:ext cx="7883914" cy="609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474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56323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4. Anidridos 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.5. Amidas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.6.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ctam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25686"/>
              </p:ext>
            </p:extLst>
          </p:nvPr>
        </p:nvGraphicFramePr>
        <p:xfrm>
          <a:off x="3276248" y="1091751"/>
          <a:ext cx="4321070" cy="93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CS ChemDraw Drawing" r:id="rId3" imgW="3470400" imgH="753840" progId="ChemDraw.Document.6.0">
                  <p:embed/>
                </p:oleObj>
              </mc:Choice>
              <mc:Fallback>
                <p:oleObj name="CS ChemDraw Drawing" r:id="rId3" imgW="3470400" imgH="753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248" y="1091751"/>
                        <a:ext cx="4321070" cy="938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1289"/>
              </p:ext>
            </p:extLst>
          </p:nvPr>
        </p:nvGraphicFramePr>
        <p:xfrm>
          <a:off x="2928979" y="2605066"/>
          <a:ext cx="5483150" cy="129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CS ChemDraw Drawing" r:id="rId5" imgW="4473000" imgH="1053000" progId="ChemDraw.Document.6.0">
                  <p:embed/>
                </p:oleObj>
              </mc:Choice>
              <mc:Fallback>
                <p:oleObj name="CS ChemDraw Drawing" r:id="rId5" imgW="4473000" imgH="105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8979" y="2605066"/>
                        <a:ext cx="5483150" cy="129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776859"/>
              </p:ext>
            </p:extLst>
          </p:nvPr>
        </p:nvGraphicFramePr>
        <p:xfrm>
          <a:off x="3721430" y="4486461"/>
          <a:ext cx="4294414" cy="154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CS ChemDraw Drawing" r:id="rId7" imgW="3884400" imgH="1399320" progId="ChemDraw.Document.6.0">
                  <p:embed/>
                </p:oleObj>
              </mc:Choice>
              <mc:Fallback>
                <p:oleObj name="CS ChemDraw Drawing" r:id="rId7" imgW="3884400" imgH="1399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1430" y="4486461"/>
                        <a:ext cx="4294414" cy="154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83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563231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7. Cloretos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la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.8. Nitrilas (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pt-B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g-zag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s triplas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o!</a:t>
            </a: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50199"/>
              </p:ext>
            </p:extLst>
          </p:nvPr>
        </p:nvGraphicFramePr>
        <p:xfrm>
          <a:off x="3846636" y="1021289"/>
          <a:ext cx="3765447" cy="147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CS ChemDraw Drawing" r:id="rId3" imgW="3183840" imgH="1251000" progId="ChemDraw.Document.6.0">
                  <p:embed/>
                </p:oleObj>
              </mc:Choice>
              <mc:Fallback>
                <p:oleObj name="CS ChemDraw Drawing" r:id="rId3" imgW="3183840" imgH="125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6636" y="1021289"/>
                        <a:ext cx="3765447" cy="1479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02826"/>
              </p:ext>
            </p:extLst>
          </p:nvPr>
        </p:nvGraphicFramePr>
        <p:xfrm>
          <a:off x="5664694" y="3167214"/>
          <a:ext cx="1389249" cy="62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CS ChemDraw Drawing" r:id="rId5" imgW="1090800" imgH="489240" progId="ChemDraw.Document.6.0">
                  <p:embed/>
                </p:oleObj>
              </mc:Choice>
              <mc:Fallback>
                <p:oleObj name="CS ChemDraw Drawing" r:id="rId5" imgW="1090800" imgH="489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694" y="3167214"/>
                        <a:ext cx="1389249" cy="622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5" t="9629" r="22664" b="11335"/>
          <a:stretch/>
        </p:blipFill>
        <p:spPr>
          <a:xfrm>
            <a:off x="3561792" y="4156362"/>
            <a:ext cx="3147930" cy="184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56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rupos</a:t>
            </a:r>
            <a:r>
              <a:rPr lang="en-US" dirty="0" smtClean="0"/>
              <a:t> </a:t>
            </a:r>
            <a:r>
              <a:rPr lang="en-US" dirty="0" err="1" smtClean="0"/>
              <a:t>funciona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783772" y="1056910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pt-BR" sz="2000" i="1" dirty="0" smtClean="0"/>
          </a:p>
        </p:txBody>
      </p:sp>
      <p:sp>
        <p:nvSpPr>
          <p:cNvPr id="13" name="CaixaDeTexto 12"/>
          <p:cNvSpPr txBox="1"/>
          <p:nvPr/>
        </p:nvSpPr>
        <p:spPr>
          <a:xfrm>
            <a:off x="700645" y="790570"/>
            <a:ext cx="8051470" cy="255454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Aminas  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Outros grupos funcionais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18102"/>
              </p:ext>
            </p:extLst>
          </p:nvPr>
        </p:nvGraphicFramePr>
        <p:xfrm>
          <a:off x="2393950" y="1250585"/>
          <a:ext cx="5336886" cy="88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CS ChemDraw Drawing" r:id="rId3" imgW="4355280" imgH="721080" progId="ChemDraw.Document.6.0">
                  <p:embed/>
                </p:oleObj>
              </mc:Choice>
              <mc:Fallback>
                <p:oleObj name="CS ChemDraw Drawing" r:id="rId3" imgW="4355280" imgH="721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3950" y="1250585"/>
                        <a:ext cx="5336886" cy="88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47634"/>
              </p:ext>
            </p:extLst>
          </p:nvPr>
        </p:nvGraphicFramePr>
        <p:xfrm>
          <a:off x="783772" y="3618211"/>
          <a:ext cx="7768569" cy="234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CS ChemDraw Drawing" r:id="rId5" imgW="5857560" imgH="1767600" progId="ChemDraw.Document.6.0">
                  <p:embed/>
                </p:oleObj>
              </mc:Choice>
              <mc:Fallback>
                <p:oleObj name="CS ChemDraw Drawing" r:id="rId5" imgW="5857560" imgH="1767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772" y="3618211"/>
                        <a:ext cx="7768569" cy="2343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88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800" dirty="0" smtClean="0"/>
              <a:t>	A) Literatura recomendada.</a:t>
            </a:r>
          </a:p>
          <a:p>
            <a:r>
              <a:rPr lang="pt-BR" sz="2800" dirty="0" smtClean="0"/>
              <a:t>	</a:t>
            </a:r>
          </a:p>
          <a:p>
            <a:r>
              <a:rPr lang="pt-BR" sz="2800" dirty="0"/>
              <a:t>	</a:t>
            </a:r>
            <a:r>
              <a:rPr lang="pt-BR" sz="2800" dirty="0" smtClean="0"/>
              <a:t>B) Formas de representação.</a:t>
            </a:r>
          </a:p>
          <a:p>
            <a:endParaRPr lang="pt-BR" sz="2800" dirty="0"/>
          </a:p>
          <a:p>
            <a:r>
              <a:rPr lang="pt-BR" sz="2800" dirty="0" smtClean="0"/>
              <a:t>	C) Grupos funcionais.</a:t>
            </a:r>
          </a:p>
          <a:p>
            <a:endParaRPr lang="pt-BR" sz="2000" dirty="0" smtClean="0"/>
          </a:p>
          <a:p>
            <a:pPr marL="342900" indent="-342900">
              <a:buFontTx/>
              <a:buChar char="-"/>
            </a:pPr>
            <a:endParaRPr lang="pt-BR" sz="2000" dirty="0" smtClean="0"/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teratura</a:t>
            </a:r>
            <a:r>
              <a:rPr lang="en-US" dirty="0" smtClean="0"/>
              <a:t> </a:t>
            </a:r>
            <a:r>
              <a:rPr lang="en-US" dirty="0" err="1" smtClean="0"/>
              <a:t>recomenda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200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yd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 Greeves, S. Warre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ther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for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xford, 200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ítul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20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0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97686"/>
              </p:ext>
            </p:extLst>
          </p:nvPr>
        </p:nvGraphicFramePr>
        <p:xfrm>
          <a:off x="1339397" y="2268798"/>
          <a:ext cx="6830827" cy="1395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3" imgW="4446000" imgH="912600" progId="ChemDraw.Document.6.0">
                  <p:embed/>
                </p:oleObj>
              </mc:Choice>
              <mc:Fallback>
                <p:oleObj name="CS ChemDraw Drawing" r:id="rId3" imgW="444600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397" y="2268798"/>
                        <a:ext cx="6830827" cy="1395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57506" y="1704722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molecular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415598" y="172117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de traço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6429950" y="1476122"/>
            <a:ext cx="2429041" cy="792676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de linha</a:t>
            </a:r>
          </a:p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rojeção de Natta)</a:t>
            </a:r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775" y="3486381"/>
            <a:ext cx="3293792" cy="3318669"/>
          </a:xfrm>
          <a:prstGeom prst="rect">
            <a:avLst/>
          </a:prstGeom>
        </p:spPr>
      </p:pic>
      <p:pic>
        <p:nvPicPr>
          <p:cNvPr id="2052" name="Picture 4" descr="http://upload.wikimedia.org/wikipedia/commons/thumb/4/4b/Methane-3D-space-filling.svg/550px-Methane-3D-space-filling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1883" y="4227353"/>
            <a:ext cx="2046968" cy="2233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1554946" y="3664717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Ball </a:t>
            </a:r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ick”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5463142" y="370606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Space </a:t>
            </a:r>
            <a:r>
              <a:rPr lang="pt-BR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ling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no</a:t>
            </a:r>
          </a:p>
        </p:txBody>
      </p:sp>
    </p:spTree>
    <p:extLst>
      <p:ext uri="{BB962C8B-B14F-4D97-AF65-F5344CB8AC3E}">
        <p14:creationId xmlns:p14="http://schemas.microsoft.com/office/powerpoint/2010/main" val="275786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an-1-ol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96329"/>
              </p:ext>
            </p:extLst>
          </p:nvPr>
        </p:nvGraphicFramePr>
        <p:xfrm>
          <a:off x="749753" y="2131619"/>
          <a:ext cx="3192821" cy="118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3" imgW="2419699" imgH="895640" progId="ChemDraw.Document.6.0">
                  <p:embed/>
                </p:oleObj>
              </mc:Choice>
              <mc:Fallback>
                <p:oleObj name="CS ChemDraw Drawing" r:id="rId3" imgW="2419699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753" y="2131619"/>
                        <a:ext cx="3192821" cy="1181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78131" y="1562222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de traço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6135040" y="1674419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condensada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6007640" y="2398814"/>
            <a:ext cx="2481225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OH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3653815" y="373366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tiléte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93802"/>
              </p:ext>
            </p:extLst>
          </p:nvPr>
        </p:nvGraphicFramePr>
        <p:xfrm>
          <a:off x="863638" y="4667621"/>
          <a:ext cx="2888931" cy="106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CS ChemDraw Drawing" r:id="rId5" imgW="2419699" imgH="895640" progId="ChemDraw.Document.6.0">
                  <p:embed/>
                </p:oleObj>
              </mc:Choice>
              <mc:Fallback>
                <p:oleObj name="CS ChemDraw Drawing" r:id="rId5" imgW="2419699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38" y="4667621"/>
                        <a:ext cx="2888931" cy="1069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6150139" y="4926279"/>
            <a:ext cx="2481225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O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6717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na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1078131" y="1562222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de traço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6135040" y="1674419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condensada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6768365" y="2398814"/>
            <a:ext cx="1556942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C(O)CH</a:t>
            </a:r>
            <a:r>
              <a:rPr lang="pt-BR" sz="2000" baseline="-25000" dirty="0" smtClean="0"/>
              <a:t>3</a:t>
            </a:r>
            <a:endParaRPr lang="pt-BR" sz="2000" dirty="0" smtClean="0"/>
          </a:p>
        </p:txBody>
      </p:sp>
      <p:sp>
        <p:nvSpPr>
          <p:cNvPr id="17" name="CaixaDeTexto 16"/>
          <p:cNvSpPr txBox="1"/>
          <p:nvPr/>
        </p:nvSpPr>
        <p:spPr>
          <a:xfrm>
            <a:off x="3653815" y="373366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etato de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ila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150139" y="4926279"/>
            <a:ext cx="2481225" cy="9144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  <a:r>
              <a:rPr lang="pt-BR" sz="2000" dirty="0" smtClean="0"/>
              <a:t>C(O)OCH</a:t>
            </a:r>
            <a:r>
              <a:rPr lang="pt-BR" sz="2000" baseline="-25000" dirty="0" smtClean="0"/>
              <a:t>2</a:t>
            </a:r>
            <a:r>
              <a:rPr lang="pt-BR" sz="2000" dirty="0" smtClean="0"/>
              <a:t>CH</a:t>
            </a:r>
            <a:r>
              <a:rPr lang="pt-BR" sz="2000" baseline="-25000" dirty="0" smtClean="0"/>
              <a:t>3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0975"/>
              </p:ext>
            </p:extLst>
          </p:nvPr>
        </p:nvGraphicFramePr>
        <p:xfrm>
          <a:off x="920680" y="4643871"/>
          <a:ext cx="3105577" cy="1149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CS ChemDraw Drawing" r:id="rId3" imgW="2419699" imgH="895640" progId="ChemDraw.Document.6.0">
                  <p:embed/>
                </p:oleObj>
              </mc:Choice>
              <mc:Fallback>
                <p:oleObj name="CS ChemDraw Drawing" r:id="rId3" imgW="2419699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680" y="4643871"/>
                        <a:ext cx="3105577" cy="1149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36407"/>
              </p:ext>
            </p:extLst>
          </p:nvPr>
        </p:nvGraphicFramePr>
        <p:xfrm>
          <a:off x="1081540" y="2179738"/>
          <a:ext cx="2295976" cy="124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CS ChemDraw Drawing" r:id="rId5" imgW="1657842" imgH="895640" progId="ChemDraw.Document.6.0">
                  <p:embed/>
                </p:oleObj>
              </mc:Choice>
              <mc:Fallback>
                <p:oleObj name="CS ChemDraw Drawing" r:id="rId5" imgW="1657842" imgH="89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1540" y="2179738"/>
                        <a:ext cx="2295976" cy="124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0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366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órmula de linha</a:t>
            </a:r>
          </a:p>
        </p:txBody>
      </p:sp>
      <p:sp>
        <p:nvSpPr>
          <p:cNvPr id="3" name="Retângulo 2"/>
          <p:cNvSpPr/>
          <p:nvPr/>
        </p:nvSpPr>
        <p:spPr>
          <a:xfrm>
            <a:off x="4046606" y="1736168"/>
            <a:ext cx="13372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an-1-ol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16881"/>
              </p:ext>
            </p:extLst>
          </p:nvPr>
        </p:nvGraphicFramePr>
        <p:xfrm>
          <a:off x="1562185" y="2136278"/>
          <a:ext cx="1055743" cy="127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3" imgW="712740" imgH="859199" progId="ChemDraw.Document.6.0">
                  <p:embed/>
                </p:oleObj>
              </mc:Choice>
              <mc:Fallback>
                <p:oleObj name="CS ChemDraw Drawing" r:id="rId3" imgW="712740" imgH="859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85" y="2136278"/>
                        <a:ext cx="1055743" cy="1272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69745"/>
              </p:ext>
            </p:extLst>
          </p:nvPr>
        </p:nvGraphicFramePr>
        <p:xfrm>
          <a:off x="3472994" y="2562606"/>
          <a:ext cx="2140541" cy="40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5" imgW="1505363" imgH="287749" progId="ChemDraw.Document.6.0">
                  <p:embed/>
                </p:oleObj>
              </mc:Choice>
              <mc:Fallback>
                <p:oleObj name="CS ChemDraw Drawing" r:id="rId5" imgW="1505363" imgH="287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2994" y="2562606"/>
                        <a:ext cx="2140541" cy="408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75328"/>
              </p:ext>
            </p:extLst>
          </p:nvPr>
        </p:nvGraphicFramePr>
        <p:xfrm>
          <a:off x="6013228" y="1936223"/>
          <a:ext cx="2228438" cy="163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CS ChemDraw Drawing" r:id="rId7" imgW="1701832" imgH="1250602" progId="ChemDraw.Document.6.0">
                  <p:embed/>
                </p:oleObj>
              </mc:Choice>
              <mc:Fallback>
                <p:oleObj name="CS ChemDraw Drawing" r:id="rId7" imgW="1701832" imgH="1250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3228" y="1936223"/>
                        <a:ext cx="2228438" cy="1638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/>
          <p:cNvSpPr txBox="1"/>
          <p:nvPr/>
        </p:nvSpPr>
        <p:spPr>
          <a:xfrm>
            <a:off x="3653815" y="3733665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etato de </a:t>
            </a:r>
            <a:r>
              <a:rPr lang="pt-BR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ila</a:t>
            </a:r>
            <a:endParaRPr lang="pt-BR" sz="2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9206"/>
              </p:ext>
            </p:extLst>
          </p:nvPr>
        </p:nvGraphicFramePr>
        <p:xfrm>
          <a:off x="1539002" y="4374058"/>
          <a:ext cx="6714341" cy="189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CS ChemDraw Drawing" r:id="rId9" imgW="4902279" imgH="1386379" progId="ChemDraw.Document.6.0">
                  <p:embed/>
                </p:oleObj>
              </mc:Choice>
              <mc:Fallback>
                <p:oleObj name="CS ChemDraw Drawing" r:id="rId9" imgW="4902279" imgH="13863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9002" y="4374058"/>
                        <a:ext cx="6714341" cy="189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49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724395" y="1004320"/>
            <a:ext cx="805147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do for necessário chamar atenção para algum detalhe pode-se, destacar o átomo de carbono ou hidrogênio.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72742"/>
              </p:ext>
            </p:extLst>
          </p:nvPr>
        </p:nvGraphicFramePr>
        <p:xfrm>
          <a:off x="1606848" y="2143125"/>
          <a:ext cx="1985266" cy="118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CS ChemDraw Drawing" r:id="rId3" imgW="1439783" imgH="857579" progId="ChemDraw.Document.6.0">
                  <p:embed/>
                </p:oleObj>
              </mc:Choice>
              <mc:Fallback>
                <p:oleObj name="CS ChemDraw Drawing" r:id="rId3" imgW="1439783" imgH="8575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848" y="2143125"/>
                        <a:ext cx="1985266" cy="1181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627414" y="3674288"/>
            <a:ext cx="805147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de se usar também, conforme for conveniente siglas para representar ramificações.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66531"/>
              </p:ext>
            </p:extLst>
          </p:nvPr>
        </p:nvGraphicFramePr>
        <p:xfrm>
          <a:off x="5530789" y="2018805"/>
          <a:ext cx="2145809" cy="139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CS ChemDraw Drawing" r:id="rId5" imgW="1785763" imgH="1162334" progId="ChemDraw.Document.6.0">
                  <p:embed/>
                </p:oleObj>
              </mc:Choice>
              <mc:Fallback>
                <p:oleObj name="CS ChemDraw Drawing" r:id="rId5" imgW="1785763" imgH="11623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789" y="2018805"/>
                        <a:ext cx="2145809" cy="139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13717"/>
              </p:ext>
            </p:extLst>
          </p:nvPr>
        </p:nvGraphicFramePr>
        <p:xfrm>
          <a:off x="5464175" y="4403945"/>
          <a:ext cx="2292690" cy="13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CS ChemDraw Drawing" r:id="rId7" imgW="1785763" imgH="1064888" progId="ChemDraw.Document.6.0">
                  <p:embed/>
                </p:oleObj>
              </mc:Choice>
              <mc:Fallback>
                <p:oleObj name="CS ChemDraw Drawing" r:id="rId7" imgW="1785763" imgH="10648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4175" y="4403945"/>
                        <a:ext cx="2292690" cy="136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94764"/>
              </p:ext>
            </p:extLst>
          </p:nvPr>
        </p:nvGraphicFramePr>
        <p:xfrm>
          <a:off x="1443572" y="4596985"/>
          <a:ext cx="2298807" cy="130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CS ChemDraw Drawing" r:id="rId9" imgW="1577149" imgH="895910" progId="ChemDraw.Document.6.0">
                  <p:embed/>
                </p:oleObj>
              </mc:Choice>
              <mc:Fallback>
                <p:oleObj name="CS ChemDraw Drawing" r:id="rId9" imgW="1577149" imgH="895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3572" y="4596985"/>
                        <a:ext cx="2298807" cy="1305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021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ormas</a:t>
            </a:r>
            <a:r>
              <a:rPr lang="en-US" dirty="0" smtClean="0"/>
              <a:t> de </a:t>
            </a:r>
            <a:r>
              <a:rPr lang="en-US" dirty="0" err="1" smtClean="0"/>
              <a:t>representaçã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CaixaDeTexto 9"/>
          <p:cNvSpPr txBox="1"/>
          <p:nvPr/>
        </p:nvSpPr>
        <p:spPr>
          <a:xfrm>
            <a:off x="724395" y="1004320"/>
            <a:ext cx="8051470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erentes formas de representação devem ser utilizadas de forma adequada para cada situação.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078131" y="1859097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lete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3593733" y="1859097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Newman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55046"/>
              </p:ext>
            </p:extLst>
          </p:nvPr>
        </p:nvGraphicFramePr>
        <p:xfrm>
          <a:off x="1082801" y="2316297"/>
          <a:ext cx="1601021" cy="143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CS ChemDraw Drawing" r:id="rId3" imgW="1473840" imgH="1320480" progId="ChemDraw.Document.6.0">
                  <p:embed/>
                </p:oleObj>
              </mc:Choice>
              <mc:Fallback>
                <p:oleObj name="CS ChemDraw Drawing" r:id="rId3" imgW="1473840" imgH="1320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801" y="2316297"/>
                        <a:ext cx="1601021" cy="1435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49443"/>
              </p:ext>
            </p:extLst>
          </p:nvPr>
        </p:nvGraphicFramePr>
        <p:xfrm>
          <a:off x="4194222" y="2510921"/>
          <a:ext cx="1111816" cy="120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CS ChemDraw Drawing" r:id="rId5" imgW="842040" imgH="911880" progId="ChemDraw.Document.6.0">
                  <p:embed/>
                </p:oleObj>
              </mc:Choice>
              <mc:Fallback>
                <p:oleObj name="CS ChemDraw Drawing" r:id="rId5" imgW="842040" imgH="91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4222" y="2510921"/>
                        <a:ext cx="1111816" cy="120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6218708" y="1839914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97296"/>
              </p:ext>
            </p:extLst>
          </p:nvPr>
        </p:nvGraphicFramePr>
        <p:xfrm>
          <a:off x="6580869" y="2271476"/>
          <a:ext cx="1149968" cy="157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CS ChemDraw Drawing" r:id="rId7" imgW="944280" imgH="1293480" progId="ChemDraw.Document.6.0">
                  <p:embed/>
                </p:oleObj>
              </mc:Choice>
              <mc:Fallback>
                <p:oleObj name="CS ChemDraw Drawing" r:id="rId7" imgW="944280" imgH="1293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0869" y="2271476"/>
                        <a:ext cx="1149968" cy="157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700637" y="3901891"/>
            <a:ext cx="8051470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MBREM-SE!!! Átomos diferentes de carbono e hidrogênio devem sempre ser representados na fórmula de linha. Isótopos podem ser destacados também.</a:t>
            </a: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11069"/>
              </p:ext>
            </p:extLst>
          </p:nvPr>
        </p:nvGraphicFramePr>
        <p:xfrm>
          <a:off x="1334585" y="4998280"/>
          <a:ext cx="1646121" cy="130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CS ChemDraw Drawing" r:id="rId9" imgW="1367996" imgH="1087832" progId="ChemDraw.Document.6.0">
                  <p:embed/>
                </p:oleObj>
              </mc:Choice>
              <mc:Fallback>
                <p:oleObj name="CS ChemDraw Drawing" r:id="rId9" imgW="1367996" imgH="1087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4585" y="4998280"/>
                        <a:ext cx="1646121" cy="130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628112"/>
              </p:ext>
            </p:extLst>
          </p:nvPr>
        </p:nvGraphicFramePr>
        <p:xfrm>
          <a:off x="5642710" y="5033189"/>
          <a:ext cx="1411225" cy="134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CS ChemDraw Drawing" r:id="rId11" imgW="944563" imgH="897259" progId="ChemDraw.Document.6.0">
                  <p:embed/>
                </p:oleObj>
              </mc:Choice>
              <mc:Fallback>
                <p:oleObj name="CS ChemDraw Drawing" r:id="rId11" imgW="944563" imgH="8972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2710" y="5033189"/>
                        <a:ext cx="1411225" cy="1340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21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483</TotalTime>
  <Words>273</Words>
  <Application>Microsoft Office PowerPoint</Application>
  <PresentationFormat>Apresentação na tela (4:3)</PresentationFormat>
  <Paragraphs>197</Paragraphs>
  <Slides>18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8</vt:i4>
      </vt:variant>
    </vt:vector>
  </HeadingPairs>
  <TitlesOfParts>
    <vt:vector size="20" baseType="lpstr">
      <vt:lpstr>Modelo de Aula 1</vt:lpstr>
      <vt:lpstr>CS ChemDraw Drawing</vt:lpstr>
      <vt:lpstr>QFL- 0341 – Estrutura e propriedades de Compostos Orgânicos</vt:lpstr>
      <vt:lpstr>Tópicos da Aula</vt:lpstr>
      <vt:lpstr>Literatura recomendada</vt:lpstr>
      <vt:lpstr>Formas de representação</vt:lpstr>
      <vt:lpstr>Formas de representação</vt:lpstr>
      <vt:lpstr>Formas de representação</vt:lpstr>
      <vt:lpstr>Formas de representação</vt:lpstr>
      <vt:lpstr>Formas de representação</vt:lpstr>
      <vt:lpstr>Formas de representação</vt:lpstr>
      <vt:lpstr>Grupos funcionais</vt:lpstr>
      <vt:lpstr>Grupos funcionais</vt:lpstr>
      <vt:lpstr>Grupos funcionais</vt:lpstr>
      <vt:lpstr>Grupos funcionais</vt:lpstr>
      <vt:lpstr>Grupos funcionais</vt:lpstr>
      <vt:lpstr>Grupos funcionais</vt:lpstr>
      <vt:lpstr>Grupos funcionais</vt:lpstr>
      <vt:lpstr>Grupos funcionais</vt:lpstr>
      <vt:lpstr>Grupos funcionais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inaldo Camino Bazito</dc:creator>
  <cp:lastModifiedBy>Daniel</cp:lastModifiedBy>
  <cp:revision>73</cp:revision>
  <dcterms:created xsi:type="dcterms:W3CDTF">2015-02-21T22:32:42Z</dcterms:created>
  <dcterms:modified xsi:type="dcterms:W3CDTF">2015-02-25T03:29:52Z</dcterms:modified>
</cp:coreProperties>
</file>